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D2E5F1" w14:textId="77777777" w:rsidR="003F079E" w:rsidRDefault="003F079E" w:rsidP="003F079E">
      <w:pPr>
        <w:jc w:val="center"/>
        <w:rPr>
          <w:sz w:val="32"/>
          <w:szCs w:val="32"/>
        </w:rPr>
      </w:pPr>
      <w:r w:rsidRPr="00F91748">
        <w:rPr>
          <w:rFonts w:hint="eastAsia"/>
          <w:sz w:val="32"/>
          <w:szCs w:val="32"/>
        </w:rPr>
        <w:t>《微分方程数值解》大作业</w:t>
      </w:r>
      <w:r w:rsidR="00C20C57">
        <w:rPr>
          <w:rFonts w:hint="eastAsia"/>
          <w:sz w:val="32"/>
          <w:szCs w:val="32"/>
        </w:rPr>
        <w:t>（</w:t>
      </w:r>
      <w:r w:rsidR="00C20C57"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）</w:t>
      </w:r>
    </w:p>
    <w:p w14:paraId="5FCC0AA4" w14:textId="77777777" w:rsidR="003F079E" w:rsidRPr="00F91748" w:rsidRDefault="003F079E" w:rsidP="003F079E"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     </w:t>
      </w:r>
      <w:r>
        <w:rPr>
          <w:rFonts w:hint="eastAsia"/>
          <w:sz w:val="32"/>
          <w:szCs w:val="32"/>
        </w:rPr>
        <w:t>——</w:t>
      </w:r>
      <w:r w:rsidRPr="00F91748">
        <w:rPr>
          <w:rFonts w:hint="eastAsia"/>
          <w:sz w:val="28"/>
          <w:szCs w:val="28"/>
        </w:rPr>
        <w:t>椭圆型方程</w:t>
      </w:r>
    </w:p>
    <w:p w14:paraId="5A7631C4" w14:textId="77777777" w:rsidR="00C511A2" w:rsidRPr="004A7632" w:rsidRDefault="00C511A2" w:rsidP="00C511A2">
      <w:pPr>
        <w:rPr>
          <w:b/>
          <w:bCs/>
          <w:sz w:val="28"/>
          <w:szCs w:val="28"/>
        </w:rPr>
      </w:pPr>
      <w:r w:rsidRPr="004A7632">
        <w:rPr>
          <w:rFonts w:hint="eastAsia"/>
          <w:b/>
          <w:bCs/>
          <w:sz w:val="28"/>
          <w:szCs w:val="28"/>
        </w:rPr>
        <w:t>问题：</w:t>
      </w:r>
    </w:p>
    <w:p w14:paraId="31C12958" w14:textId="14DDC73E" w:rsidR="008C0D8A" w:rsidRDefault="00C511A2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求椭圆型方程中的</w:t>
      </w:r>
      <w:r>
        <w:rPr>
          <w:rFonts w:hint="eastAsia"/>
          <w:sz w:val="28"/>
          <w:szCs w:val="28"/>
        </w:rPr>
        <w:t>Poisson</w:t>
      </w:r>
      <w:r>
        <w:rPr>
          <w:rFonts w:hint="eastAsia"/>
          <w:sz w:val="28"/>
          <w:szCs w:val="28"/>
        </w:rPr>
        <w:t>方程</w:t>
      </w:r>
      <w:r w:rsidR="005139C7">
        <w:rPr>
          <w:rFonts w:hint="eastAsia"/>
          <w:sz w:val="28"/>
          <w:szCs w:val="28"/>
        </w:rPr>
        <w:t>的数值解。</w:t>
      </w:r>
    </w:p>
    <w:p w14:paraId="115575E0" w14:textId="77777777" w:rsidR="004A7632" w:rsidRDefault="004A7632" w:rsidP="003F079E">
      <w:pPr>
        <w:rPr>
          <w:sz w:val="28"/>
          <w:szCs w:val="28"/>
        </w:rPr>
      </w:pPr>
    </w:p>
    <w:p w14:paraId="1B3144A8" w14:textId="37FA1DC9" w:rsidR="004A7632" w:rsidRPr="004A7632" w:rsidRDefault="004A7632" w:rsidP="003F079E">
      <w:pPr>
        <w:rPr>
          <w:b/>
          <w:bCs/>
          <w:sz w:val="28"/>
          <w:szCs w:val="28"/>
        </w:rPr>
      </w:pPr>
      <w:r w:rsidRPr="004A7632">
        <w:rPr>
          <w:rFonts w:hint="eastAsia"/>
          <w:b/>
          <w:bCs/>
          <w:sz w:val="28"/>
          <w:szCs w:val="28"/>
        </w:rPr>
        <w:t>求解方法：</w:t>
      </w:r>
    </w:p>
    <w:p w14:paraId="0FB26BAC" w14:textId="0E563534" w:rsidR="004A7632" w:rsidRPr="00AB2A2E" w:rsidRDefault="004A7632" w:rsidP="004A763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对求解区间进行网格剖分，剖分出来的小矩形与整个大矩形相似，这样一来，所得到的网格点的就会按照</w:t>
      </w:r>
      <w:r w:rsidRPr="00AB2A2E">
        <w:rPr>
          <w:sz w:val="28"/>
          <w:szCs w:val="28"/>
        </w:rPr>
        <w:object w:dxaOrig="1560" w:dyaOrig="320" w14:anchorId="573B5A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15.45pt" o:ole="">
            <v:imagedata r:id="rId7" o:title=""/>
          </v:shape>
          <o:OLEObject Type="Embed" ProgID="Equation.DSMT4" ShapeID="_x0000_i1025" DrawAspect="Content" ObjectID="_1664982378" r:id="rId8"/>
        </w:object>
      </w:r>
      <w:r w:rsidRPr="00AB2A2E">
        <w:rPr>
          <w:rFonts w:hint="eastAsia"/>
          <w:sz w:val="28"/>
          <w:szCs w:val="28"/>
        </w:rPr>
        <w:t>的方式排列，再将所有的点从下到上，从左到右进行编号，得到一个行数为</w:t>
      </w:r>
      <w:r w:rsidRPr="00AB2A2E">
        <w:rPr>
          <w:sz w:val="28"/>
          <w:szCs w:val="28"/>
        </w:rPr>
        <w:object w:dxaOrig="1560" w:dyaOrig="320" w14:anchorId="0E0B5F6D">
          <v:shape id="_x0000_i1026" type="#_x0000_t75" style="width:77.15pt;height:15.45pt" o:ole="">
            <v:imagedata r:id="rId7" o:title=""/>
          </v:shape>
          <o:OLEObject Type="Embed" ProgID="Equation.DSMT4" ShapeID="_x0000_i1026" DrawAspect="Content" ObjectID="_1664982379" r:id="rId9"/>
        </w:object>
      </w:r>
      <w:r w:rsidRPr="00AB2A2E">
        <w:rPr>
          <w:rFonts w:hint="eastAsia"/>
          <w:sz w:val="28"/>
          <w:szCs w:val="28"/>
        </w:rPr>
        <w:t>的</w:t>
      </w:r>
      <w:r w:rsidR="00B153A8" w:rsidRPr="00AB2A2E">
        <w:rPr>
          <w:sz w:val="28"/>
          <w:szCs w:val="28"/>
        </w:rPr>
        <w:object w:dxaOrig="320" w:dyaOrig="360" w14:anchorId="63B453BE">
          <v:shape id="_x0000_i1027" type="#_x0000_t75" style="width:15.45pt;height:20.55pt" o:ole="">
            <v:imagedata r:id="rId10" o:title=""/>
          </v:shape>
          <o:OLEObject Type="Embed" ProgID="Equation.DSMT4" ShapeID="_x0000_i1027" DrawAspect="Content" ObjectID="_1664982380" r:id="rId11"/>
        </w:object>
      </w:r>
      <w:r w:rsidRPr="00AB2A2E">
        <w:rPr>
          <w:rFonts w:hint="eastAsia"/>
          <w:sz w:val="28"/>
          <w:szCs w:val="28"/>
        </w:rPr>
        <w:t>向量</w:t>
      </w:r>
      <w:r w:rsidR="00B153A8" w:rsidRPr="00AB2A2E">
        <w:rPr>
          <w:rFonts w:hint="eastAsia"/>
          <w:sz w:val="28"/>
          <w:szCs w:val="28"/>
        </w:rPr>
        <w:t>。这样就避免了所得的网格个数的排列为矩形的复杂情况，因而可以直接用如下的公式进行计算。</w:t>
      </w:r>
    </w:p>
    <w:p w14:paraId="7176D258" w14:textId="77777777" w:rsidR="004A7632" w:rsidRDefault="004A7632" w:rsidP="004A7632">
      <w:pPr>
        <w:rPr>
          <w:sz w:val="28"/>
          <w:szCs w:val="28"/>
        </w:rPr>
      </w:pPr>
      <w:r w:rsidRPr="00AB2A2E">
        <w:rPr>
          <w:sz w:val="28"/>
          <w:szCs w:val="28"/>
        </w:rPr>
        <w:object w:dxaOrig="980" w:dyaOrig="360" w14:anchorId="794FFE7D">
          <v:shape id="_x0000_i1028" type="#_x0000_t75" style="width:46.3pt;height:20.55pt" o:ole="">
            <v:imagedata r:id="rId12" o:title=""/>
          </v:shape>
          <o:OLEObject Type="Embed" ProgID="Equation.DSMT4" ShapeID="_x0000_i1028" DrawAspect="Content" ObjectID="_1664982381" r:id="rId13"/>
        </w:object>
      </w:r>
      <w:r>
        <w:rPr>
          <w:sz w:val="28"/>
          <w:szCs w:val="28"/>
        </w:rPr>
        <w:t xml:space="preserve"> </w:t>
      </w:r>
    </w:p>
    <w:p w14:paraId="76706AE2" w14:textId="1C43B40E" w:rsidR="004A7632" w:rsidRDefault="004A7632" w:rsidP="004A7632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这里，</w:t>
      </w:r>
    </w:p>
    <w:p w14:paraId="6C5F3E59" w14:textId="2B44E3E8" w:rsidR="00B153A8" w:rsidRPr="00E14068" w:rsidRDefault="00B153A8" w:rsidP="004A7632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设</w:t>
      </w:r>
      <w:r w:rsidRPr="00B153A8">
        <w:rPr>
          <w:position w:val="-12"/>
        </w:rPr>
        <w:object w:dxaOrig="1680" w:dyaOrig="360" w14:anchorId="0381FBFB">
          <v:shape id="_x0000_i1029" type="#_x0000_t75" style="width:82.3pt;height:20.55pt" o:ole="">
            <v:imagedata r:id="rId14" o:title=""/>
          </v:shape>
          <o:OLEObject Type="Embed" ProgID="Equation.DSMT4" ShapeID="_x0000_i1029" DrawAspect="Content" ObjectID="_1664982382" r:id="rId15"/>
        </w:object>
      </w:r>
      <w:r>
        <w:t>,</w:t>
      </w:r>
      <w:r w:rsidRPr="00B153A8">
        <w:rPr>
          <w:position w:val="-10"/>
        </w:rPr>
        <w:object w:dxaOrig="1719" w:dyaOrig="320" w14:anchorId="740607A5">
          <v:shape id="_x0000_i1030" type="#_x0000_t75" style="width:87.45pt;height:15.45pt" o:ole="">
            <v:imagedata r:id="rId16" o:title=""/>
          </v:shape>
          <o:OLEObject Type="Embed" ProgID="Equation.DSMT4" ShapeID="_x0000_i1030" DrawAspect="Content" ObjectID="_1664982383" r:id="rId17"/>
        </w:object>
      </w:r>
      <w:r>
        <w:t>,</w:t>
      </w:r>
      <w:r w:rsidRPr="00B153A8">
        <w:rPr>
          <w:position w:val="-30"/>
        </w:rPr>
        <w:object w:dxaOrig="1280" w:dyaOrig="680" w14:anchorId="5D69F387">
          <v:shape id="_x0000_i1031" type="#_x0000_t75" style="width:61.7pt;height:36pt" o:ole="">
            <v:imagedata r:id="rId18" o:title=""/>
          </v:shape>
          <o:OLEObject Type="Embed" ProgID="Equation.DSMT4" ShapeID="_x0000_i1031" DrawAspect="Content" ObjectID="_1664982384" r:id="rId19"/>
        </w:object>
      </w:r>
      <w:r>
        <w:t>,</w:t>
      </w:r>
      <w:r w:rsidRPr="00B153A8">
        <w:rPr>
          <w:position w:val="-30"/>
        </w:rPr>
        <w:object w:dxaOrig="1320" w:dyaOrig="680" w14:anchorId="73515208">
          <v:shape id="_x0000_i1032" type="#_x0000_t75" style="width:66.85pt;height:36pt" o:ole="">
            <v:imagedata r:id="rId20" o:title=""/>
          </v:shape>
          <o:OLEObject Type="Embed" ProgID="Equation.DSMT4" ShapeID="_x0000_i1032" DrawAspect="Content" ObjectID="_1664982385" r:id="rId21"/>
        </w:object>
      </w:r>
      <w:r>
        <w:t>.</w:t>
      </w:r>
    </w:p>
    <w:p w14:paraId="51C1561D" w14:textId="77777777" w:rsidR="004A7632" w:rsidRDefault="004A7632" w:rsidP="004A7632">
      <w:pPr>
        <w:rPr>
          <w:sz w:val="28"/>
          <w:szCs w:val="28"/>
        </w:rPr>
      </w:pPr>
      <w:r w:rsidRPr="00E14068">
        <w:rPr>
          <w:position w:val="-86"/>
        </w:rPr>
        <w:object w:dxaOrig="4440" w:dyaOrig="1840" w14:anchorId="0CE2FB06">
          <v:shape id="_x0000_i1033" type="#_x0000_t75" style="width:221.15pt;height:92.55pt" o:ole="">
            <v:imagedata r:id="rId22" o:title=""/>
          </v:shape>
          <o:OLEObject Type="Embed" ProgID="Equation.DSMT4" ShapeID="_x0000_i1033" DrawAspect="Content" ObjectID="_1664982386" r:id="rId23"/>
        </w:object>
      </w:r>
      <w:r>
        <w:rPr>
          <w:sz w:val="28"/>
          <w:szCs w:val="28"/>
        </w:rPr>
        <w:t xml:space="preserve"> </w:t>
      </w:r>
    </w:p>
    <w:p w14:paraId="011173AD" w14:textId="679E309B" w:rsidR="004A7632" w:rsidRDefault="004A7632" w:rsidP="004A7632">
      <w:pPr>
        <w:rPr>
          <w:sz w:val="28"/>
          <w:szCs w:val="28"/>
        </w:rPr>
      </w:pPr>
      <w:r w:rsidRPr="00E14068">
        <w:rPr>
          <w:position w:val="-86"/>
        </w:rPr>
        <w:object w:dxaOrig="3720" w:dyaOrig="1840" w14:anchorId="7AC4C129">
          <v:shape id="_x0000_i1034" type="#_x0000_t75" style="width:185.15pt;height:92.55pt" o:ole="">
            <v:imagedata r:id="rId24" o:title=""/>
          </v:shape>
          <o:OLEObject Type="Embed" ProgID="Equation.DSMT4" ShapeID="_x0000_i1034" DrawAspect="Content" ObjectID="_1664982387" r:id="rId25"/>
        </w:object>
      </w:r>
      <w:r>
        <w:rPr>
          <w:sz w:val="28"/>
          <w:szCs w:val="28"/>
        </w:rPr>
        <w:t xml:space="preserve"> </w:t>
      </w:r>
    </w:p>
    <w:p w14:paraId="3ABBAA23" w14:textId="1F6D1347" w:rsidR="00AB2A2E" w:rsidRDefault="00AB2A2E" w:rsidP="004A7632">
      <w:pPr>
        <w:rPr>
          <w:sz w:val="28"/>
          <w:szCs w:val="28"/>
        </w:rPr>
      </w:pPr>
    </w:p>
    <w:p w14:paraId="6B1E026D" w14:textId="77777777" w:rsidR="004A7632" w:rsidRPr="004A7632" w:rsidRDefault="004A7632" w:rsidP="003F079E">
      <w:pPr>
        <w:rPr>
          <w:sz w:val="28"/>
          <w:szCs w:val="28"/>
        </w:rPr>
      </w:pPr>
    </w:p>
    <w:p w14:paraId="5A5BE0CB" w14:textId="77777777" w:rsidR="003F079E" w:rsidRPr="00F91748" w:rsidRDefault="003F079E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编程计算：</w:t>
      </w:r>
      <w:r w:rsidRPr="00F91748">
        <w:rPr>
          <w:rFonts w:hint="eastAsia"/>
          <w:sz w:val="28"/>
          <w:szCs w:val="28"/>
        </w:rPr>
        <w:t>采用五点差分格式</w:t>
      </w:r>
      <w:proofErr w:type="gramStart"/>
      <w:r w:rsidRPr="00F91748">
        <w:rPr>
          <w:rFonts w:hint="eastAsia"/>
          <w:sz w:val="28"/>
          <w:szCs w:val="28"/>
        </w:rPr>
        <w:t>求如下</w:t>
      </w:r>
      <w:proofErr w:type="gramEnd"/>
      <w:r w:rsidRPr="00F91748">
        <w:rPr>
          <w:rFonts w:hint="eastAsia"/>
          <w:sz w:val="28"/>
          <w:szCs w:val="28"/>
        </w:rPr>
        <w:t>椭圆型方程</w:t>
      </w:r>
    </w:p>
    <w:p w14:paraId="11CBC50F" w14:textId="77777777" w:rsidR="003F079E" w:rsidRDefault="0059102C" w:rsidP="003F079E">
      <w:pPr>
        <w:ind w:firstLineChars="550" w:firstLine="1540"/>
        <w:rPr>
          <w:sz w:val="28"/>
          <w:szCs w:val="28"/>
        </w:rPr>
      </w:pPr>
      <w:r w:rsidRPr="00F91748">
        <w:rPr>
          <w:position w:val="-26"/>
          <w:sz w:val="28"/>
          <w:szCs w:val="28"/>
        </w:rPr>
        <w:object w:dxaOrig="5319" w:dyaOrig="680" w14:anchorId="004C6765">
          <v:shape id="_x0000_i1035" type="#_x0000_t75" style="width:236.55pt;height:30.85pt" o:ole="">
            <v:imagedata r:id="rId26" o:title=""/>
          </v:shape>
          <o:OLEObject Type="Embed" ProgID="Equation.DSMT4" ShapeID="_x0000_i1035" DrawAspect="Content" ObjectID="_1664982388" r:id="rId27"/>
        </w:object>
      </w:r>
    </w:p>
    <w:p w14:paraId="515386D9" w14:textId="77777777" w:rsidR="003F079E" w:rsidRDefault="003F079E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其中</w:t>
      </w:r>
      <w:r w:rsidRPr="003F079E">
        <w:rPr>
          <w:position w:val="-14"/>
          <w:sz w:val="28"/>
          <w:szCs w:val="28"/>
        </w:rPr>
        <w:object w:dxaOrig="1120" w:dyaOrig="480" w14:anchorId="336626D3">
          <v:shape id="_x0000_i1036" type="#_x0000_t75" style="width:46.3pt;height:20.55pt" o:ole="">
            <v:imagedata r:id="rId28" o:title=""/>
          </v:shape>
          <o:OLEObject Type="Embed" ProgID="Equation.DSMT4" ShapeID="_x0000_i1036" DrawAspect="Content" ObjectID="_1664982389" r:id="rId29"/>
        </w:object>
      </w:r>
      <w:r>
        <w:rPr>
          <w:rFonts w:hint="eastAsia"/>
          <w:sz w:val="28"/>
          <w:szCs w:val="28"/>
        </w:rPr>
        <w:t>、</w:t>
      </w:r>
      <w:r w:rsidRPr="003F079E">
        <w:rPr>
          <w:position w:val="-4"/>
          <w:sz w:val="28"/>
          <w:szCs w:val="28"/>
        </w:rPr>
        <w:object w:dxaOrig="380" w:dyaOrig="360" w14:anchorId="70EC2D50">
          <v:shape id="_x0000_i1037" type="#_x0000_t75" style="width:15.45pt;height:10.3pt" o:ole="">
            <v:imagedata r:id="rId30" o:title=""/>
          </v:shape>
          <o:OLEObject Type="Embed" ProgID="Equation.DSMT4" ShapeID="_x0000_i1037" DrawAspect="Content" ObjectID="_1664982390" r:id="rId31"/>
        </w:object>
      </w:r>
      <w:r>
        <w:rPr>
          <w:rFonts w:hint="eastAsia"/>
          <w:sz w:val="28"/>
          <w:szCs w:val="28"/>
        </w:rPr>
        <w:t>及</w:t>
      </w:r>
      <w:proofErr w:type="gramStart"/>
      <w:r>
        <w:rPr>
          <w:rFonts w:hint="eastAsia"/>
          <w:sz w:val="28"/>
          <w:szCs w:val="28"/>
        </w:rPr>
        <w:t>边条件</w:t>
      </w:r>
      <w:proofErr w:type="gramEnd"/>
      <w:r>
        <w:rPr>
          <w:rFonts w:hint="eastAsia"/>
          <w:sz w:val="28"/>
          <w:szCs w:val="28"/>
        </w:rPr>
        <w:t>为：</w:t>
      </w:r>
    </w:p>
    <w:p w14:paraId="0C6907BB" w14:textId="77777777" w:rsidR="003F079E" w:rsidRPr="00F91748" w:rsidRDefault="003F079E" w:rsidP="003F079E">
      <w:pPr>
        <w:rPr>
          <w:sz w:val="28"/>
          <w:szCs w:val="28"/>
        </w:rPr>
      </w:pPr>
      <w:r w:rsidRPr="00F91748">
        <w:rPr>
          <w:rFonts w:hint="eastAsia"/>
          <w:sz w:val="28"/>
          <w:szCs w:val="28"/>
        </w:rPr>
        <w:t>1</w:t>
      </w:r>
      <w:r w:rsidRPr="00F91748">
        <w:rPr>
          <w:rFonts w:hint="eastAsia"/>
          <w:sz w:val="28"/>
          <w:szCs w:val="28"/>
        </w:rPr>
        <w:t>．</w:t>
      </w:r>
      <w:r w:rsidRPr="00F91748">
        <w:rPr>
          <w:rFonts w:hint="eastAsia"/>
          <w:sz w:val="28"/>
          <w:szCs w:val="28"/>
        </w:rPr>
        <w:t xml:space="preserve"> </w:t>
      </w:r>
      <w:r w:rsidRPr="00F91748">
        <w:rPr>
          <w:position w:val="-14"/>
          <w:sz w:val="28"/>
          <w:szCs w:val="28"/>
        </w:rPr>
        <w:object w:dxaOrig="1800" w:dyaOrig="480" w14:anchorId="2F934CE6">
          <v:shape id="_x0000_i1038" type="#_x0000_t75" style="width:66.85pt;height:20.55pt" o:ole="">
            <v:imagedata r:id="rId32" o:title=""/>
          </v:shape>
          <o:OLEObject Type="Embed" ProgID="Equation.DSMT4" ShapeID="_x0000_i1038" DrawAspect="Content" ObjectID="_1664982391" r:id="rId33"/>
        </w:object>
      </w:r>
      <w:r w:rsidRPr="00F91748">
        <w:rPr>
          <w:rFonts w:hint="eastAsia"/>
          <w:sz w:val="28"/>
          <w:szCs w:val="28"/>
        </w:rPr>
        <w:t xml:space="preserve">  </w:t>
      </w:r>
      <w:r w:rsidRPr="00F91748">
        <w:rPr>
          <w:position w:val="-14"/>
          <w:sz w:val="28"/>
          <w:szCs w:val="28"/>
        </w:rPr>
        <w:object w:dxaOrig="2560" w:dyaOrig="480" w14:anchorId="40F9F0B1">
          <v:shape id="_x0000_i1039" type="#_x0000_t75" style="width:97.7pt;height:20.55pt" o:ole="">
            <v:imagedata r:id="rId34" o:title=""/>
          </v:shape>
          <o:OLEObject Type="Embed" ProgID="Equation.DSMT4" ShapeID="_x0000_i1039" DrawAspect="Content" ObjectID="_1664982392" r:id="rId35"/>
        </w:object>
      </w:r>
      <w:r w:rsidRPr="00F91748">
        <w:rPr>
          <w:rFonts w:hint="eastAsia"/>
          <w:sz w:val="28"/>
          <w:szCs w:val="28"/>
        </w:rPr>
        <w:t>，</w:t>
      </w:r>
      <w:r w:rsidRPr="00F91748">
        <w:rPr>
          <w:rFonts w:hint="eastAsia"/>
          <w:sz w:val="28"/>
          <w:szCs w:val="28"/>
        </w:rPr>
        <w:t xml:space="preserve"> </w:t>
      </w:r>
      <w:r w:rsidRPr="00F91748">
        <w:rPr>
          <w:rFonts w:hint="eastAsia"/>
          <w:sz w:val="28"/>
          <w:szCs w:val="28"/>
        </w:rPr>
        <w:t>且</w:t>
      </w:r>
      <w:proofErr w:type="gramStart"/>
      <w:r w:rsidRPr="00F91748">
        <w:rPr>
          <w:rFonts w:hint="eastAsia"/>
          <w:sz w:val="28"/>
          <w:szCs w:val="28"/>
        </w:rPr>
        <w:t>边条件</w:t>
      </w:r>
      <w:proofErr w:type="gramEnd"/>
      <w:r w:rsidRPr="00F91748">
        <w:rPr>
          <w:rFonts w:hint="eastAsia"/>
          <w:sz w:val="28"/>
          <w:szCs w:val="28"/>
        </w:rPr>
        <w:t>如下：</w:t>
      </w:r>
    </w:p>
    <w:p w14:paraId="345A3CB1" w14:textId="77777777" w:rsidR="003F079E" w:rsidRPr="00F91748" w:rsidRDefault="003F079E" w:rsidP="003F079E">
      <w:pPr>
        <w:rPr>
          <w:sz w:val="28"/>
          <w:szCs w:val="28"/>
        </w:rPr>
      </w:pPr>
      <w:r w:rsidRPr="00F91748">
        <w:rPr>
          <w:position w:val="-54"/>
          <w:sz w:val="28"/>
          <w:szCs w:val="28"/>
        </w:rPr>
        <w:object w:dxaOrig="8220" w:dyaOrig="1280" w14:anchorId="4F9387AC">
          <v:shape id="_x0000_i1040" type="#_x0000_t75" style="width:313.7pt;height:46.3pt" o:ole="">
            <v:imagedata r:id="rId36" o:title=""/>
          </v:shape>
          <o:OLEObject Type="Embed" ProgID="Equation.DSMT4" ShapeID="_x0000_i1040" DrawAspect="Content" ObjectID="_1664982393" r:id="rId37"/>
        </w:object>
      </w:r>
    </w:p>
    <w:p w14:paraId="04D72F24" w14:textId="3CA2AA7F" w:rsidR="003F079E" w:rsidRDefault="003F079E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问题</w:t>
      </w:r>
      <w:r w:rsidRPr="00F91748">
        <w:rPr>
          <w:rFonts w:hint="eastAsia"/>
          <w:sz w:val="28"/>
          <w:szCs w:val="28"/>
        </w:rPr>
        <w:t>存在精确解为：</w:t>
      </w:r>
      <w:r w:rsidRPr="00F91748">
        <w:rPr>
          <w:rFonts w:hint="eastAsia"/>
          <w:sz w:val="28"/>
          <w:szCs w:val="28"/>
        </w:rPr>
        <w:t xml:space="preserve"> </w:t>
      </w:r>
      <w:r w:rsidRPr="00F91748">
        <w:rPr>
          <w:position w:val="-10"/>
          <w:sz w:val="28"/>
          <w:szCs w:val="28"/>
        </w:rPr>
        <w:object w:dxaOrig="1980" w:dyaOrig="360" w14:anchorId="69C8B55D">
          <v:shape id="_x0000_i1041" type="#_x0000_t75" style="width:128.55pt;height:25.7pt" o:ole="">
            <v:imagedata r:id="rId38" o:title=""/>
          </v:shape>
          <o:OLEObject Type="Embed" ProgID="Equation.DSMT4" ShapeID="_x0000_i1041" DrawAspect="Content" ObjectID="_1664982394" r:id="rId39"/>
        </w:object>
      </w:r>
    </w:p>
    <w:p w14:paraId="4773A6E6" w14:textId="3980EEBF" w:rsidR="007F1FD6" w:rsidRDefault="00072754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这一题是</w:t>
      </w:r>
      <w:r>
        <w:rPr>
          <w:rFonts w:hint="eastAsia"/>
          <w:sz w:val="28"/>
          <w:szCs w:val="28"/>
        </w:rPr>
        <w:t>Poisson</w:t>
      </w:r>
      <w:r>
        <w:rPr>
          <w:rFonts w:hint="eastAsia"/>
          <w:sz w:val="28"/>
          <w:szCs w:val="28"/>
        </w:rPr>
        <w:t>方程的特例</w:t>
      </w:r>
      <w:r>
        <w:rPr>
          <w:rFonts w:hint="eastAsia"/>
          <w:sz w:val="28"/>
          <w:szCs w:val="28"/>
        </w:rPr>
        <w:t>L</w:t>
      </w:r>
      <w:r>
        <w:rPr>
          <w:sz w:val="28"/>
          <w:szCs w:val="28"/>
        </w:rPr>
        <w:t>aplace</w:t>
      </w:r>
      <w:r>
        <w:rPr>
          <w:rFonts w:hint="eastAsia"/>
          <w:sz w:val="28"/>
          <w:szCs w:val="28"/>
        </w:rPr>
        <w:t>方程。</w:t>
      </w:r>
    </w:p>
    <w:p w14:paraId="2253D7DA" w14:textId="23A87AFA" w:rsidR="00021DB3" w:rsidRDefault="00021DB3" w:rsidP="003F079E">
      <w:pPr>
        <w:rPr>
          <w:sz w:val="28"/>
          <w:szCs w:val="28"/>
        </w:rPr>
      </w:pPr>
      <w:r w:rsidRPr="00F91748">
        <w:rPr>
          <w:position w:val="-26"/>
          <w:sz w:val="28"/>
          <w:szCs w:val="28"/>
        </w:rPr>
        <w:object w:dxaOrig="5319" w:dyaOrig="680" w14:anchorId="0A4EA6D3">
          <v:shape id="_x0000_i1042" type="#_x0000_t75" style="width:236.55pt;height:30.85pt" o:ole="">
            <v:imagedata r:id="rId26" o:title=""/>
          </v:shape>
          <o:OLEObject Type="Embed" ProgID="Equation.DSMT4" ShapeID="_x0000_i1042" DrawAspect="Content" ObjectID="_1664982395" r:id="rId40"/>
        </w:object>
      </w:r>
    </w:p>
    <w:p w14:paraId="0F6AD86D" w14:textId="74BBA85C" w:rsidR="00974139" w:rsidRDefault="00AB2A2E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代码文件：</w:t>
      </w:r>
      <w:r w:rsidR="00974139">
        <w:rPr>
          <w:sz w:val="28"/>
          <w:szCs w:val="28"/>
        </w:rPr>
        <w:t>que1.py</w:t>
      </w:r>
    </w:p>
    <w:p w14:paraId="5E36CE1A" w14:textId="01073058" w:rsidR="00974139" w:rsidRDefault="00974139" w:rsidP="003F079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7608A5C3" wp14:editId="44CC2805">
            <wp:extent cx="2908449" cy="38102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908449" cy="38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657B8" w14:textId="3FBBB8D6" w:rsidR="00974139" w:rsidRDefault="00974139" w:rsidP="003F079E">
      <w:r>
        <w:rPr>
          <w:rFonts w:hint="eastAsia"/>
          <w:sz w:val="28"/>
          <w:szCs w:val="28"/>
        </w:rPr>
        <w:t>给定步长，得到矩阵</w:t>
      </w:r>
      <w:r w:rsidR="006840CC">
        <w:rPr>
          <w:position w:val="-4"/>
        </w:rPr>
        <w:pict w14:anchorId="1E87AA12">
          <v:shape id="_x0000_i1043" type="#_x0000_t75" style="width:10.3pt;height:15.45pt">
            <v:imagedata r:id="rId42" o:title=""/>
          </v:shape>
        </w:pict>
      </w:r>
      <w:r>
        <w:t>.</w:t>
      </w:r>
    </w:p>
    <w:p w14:paraId="1FAEC994" w14:textId="465E07D3" w:rsidR="00974139" w:rsidRDefault="00974139" w:rsidP="003F079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76D12CD3" wp14:editId="51B19C5A">
            <wp:extent cx="3029106" cy="135897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029106" cy="1358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EFC13" w14:textId="193EDF21" w:rsidR="00974139" w:rsidRDefault="00974139" w:rsidP="003F079E">
      <w:r>
        <w:rPr>
          <w:rFonts w:hint="eastAsia"/>
          <w:sz w:val="28"/>
          <w:szCs w:val="28"/>
        </w:rPr>
        <w:t>得到右端项</w:t>
      </w:r>
      <w:r w:rsidRPr="00025957">
        <w:rPr>
          <w:position w:val="-4"/>
        </w:rPr>
        <w:object w:dxaOrig="260" w:dyaOrig="260" w14:anchorId="0D396396">
          <v:shape id="_x0000_i1044" type="#_x0000_t75" style="width:15.45pt;height:15.45pt" o:ole="">
            <v:imagedata r:id="rId44" o:title=""/>
          </v:shape>
          <o:OLEObject Type="Embed" ProgID="Equation.DSMT4" ShapeID="_x0000_i1044" DrawAspect="Content" ObjectID="_1664982396" r:id="rId45"/>
        </w:object>
      </w:r>
    </w:p>
    <w:p w14:paraId="1C02A698" w14:textId="63AD1175" w:rsidR="00974139" w:rsidRDefault="00974139" w:rsidP="003F079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6327AE51" wp14:editId="0457470D">
            <wp:extent cx="1219263" cy="160028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19263" cy="1600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39EA2" w14:textId="554E1562" w:rsidR="00974139" w:rsidRDefault="00974139" w:rsidP="003F079E">
      <w:r>
        <w:rPr>
          <w:rFonts w:hint="eastAsia"/>
          <w:sz w:val="28"/>
          <w:szCs w:val="28"/>
        </w:rPr>
        <w:t>再得到误差向量，并求出</w:t>
      </w:r>
      <w:r w:rsidRPr="00974139">
        <w:rPr>
          <w:position w:val="-12"/>
        </w:rPr>
        <w:object w:dxaOrig="560" w:dyaOrig="360" w14:anchorId="128FDB3B">
          <v:shape id="_x0000_i1045" type="#_x0000_t75" style="width:25.7pt;height:20.55pt" o:ole="">
            <v:imagedata r:id="rId47" o:title=""/>
          </v:shape>
          <o:OLEObject Type="Embed" ProgID="Equation.DSMT4" ShapeID="_x0000_i1045" DrawAspect="Content" ObjectID="_1664982397" r:id="rId48"/>
        </w:object>
      </w:r>
      <w:r>
        <w:t>,</w:t>
      </w:r>
      <w:r>
        <w:rPr>
          <w:rFonts w:hint="eastAsia"/>
        </w:rPr>
        <w:t>如下：</w:t>
      </w:r>
    </w:p>
    <w:p w14:paraId="2F97383B" w14:textId="196B0BBB" w:rsidR="00974139" w:rsidRDefault="00974139" w:rsidP="003F079E">
      <w:pPr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AADC3E0" wp14:editId="37403208">
            <wp:extent cx="2502029" cy="1860646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502029" cy="1860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1C56C" w14:textId="77777777" w:rsidR="00754871" w:rsidRDefault="00754871" w:rsidP="003F079E">
      <w:pPr>
        <w:rPr>
          <w:sz w:val="28"/>
          <w:szCs w:val="28"/>
        </w:rPr>
      </w:pPr>
    </w:p>
    <w:p w14:paraId="4E382D94" w14:textId="71F3813C" w:rsidR="003F079E" w:rsidRPr="00F91748" w:rsidRDefault="003F079E" w:rsidP="003F079E">
      <w:pPr>
        <w:rPr>
          <w:sz w:val="28"/>
          <w:szCs w:val="28"/>
        </w:rPr>
      </w:pPr>
      <w:r w:rsidRPr="00F91748">
        <w:rPr>
          <w:rFonts w:hint="eastAsia"/>
          <w:sz w:val="28"/>
          <w:szCs w:val="28"/>
        </w:rPr>
        <w:t>2</w:t>
      </w:r>
      <w:r w:rsidRPr="00F91748">
        <w:rPr>
          <w:rFonts w:hint="eastAsia"/>
          <w:sz w:val="28"/>
          <w:szCs w:val="28"/>
        </w:rPr>
        <w:t>．</w:t>
      </w:r>
      <w:r w:rsidRPr="00F91748">
        <w:rPr>
          <w:position w:val="-14"/>
          <w:sz w:val="28"/>
          <w:szCs w:val="28"/>
        </w:rPr>
        <w:object w:dxaOrig="2020" w:dyaOrig="480" w14:anchorId="53E28F7E">
          <v:shape id="_x0000_i1046" type="#_x0000_t75" style="width:77.15pt;height:20.55pt" o:ole="">
            <v:imagedata r:id="rId50" o:title=""/>
          </v:shape>
          <o:OLEObject Type="Embed" ProgID="Equation.DSMT4" ShapeID="_x0000_i1046" DrawAspect="Content" ObjectID="_1664982398" r:id="rId51"/>
        </w:object>
      </w:r>
      <w:r w:rsidRPr="00F91748">
        <w:rPr>
          <w:rFonts w:hint="eastAsia"/>
          <w:sz w:val="28"/>
          <w:szCs w:val="28"/>
        </w:rPr>
        <w:t xml:space="preserve"> </w:t>
      </w:r>
      <w:r w:rsidRPr="00F91748">
        <w:rPr>
          <w:position w:val="-14"/>
          <w:sz w:val="28"/>
          <w:szCs w:val="28"/>
        </w:rPr>
        <w:object w:dxaOrig="2620" w:dyaOrig="480" w14:anchorId="35A7C564">
          <v:shape id="_x0000_i1047" type="#_x0000_t75" style="width:97.7pt;height:20.55pt" o:ole="">
            <v:imagedata r:id="rId52" o:title=""/>
          </v:shape>
          <o:OLEObject Type="Embed" ProgID="Equation.DSMT4" ShapeID="_x0000_i1047" DrawAspect="Content" ObjectID="_1664982399" r:id="rId53"/>
        </w:object>
      </w:r>
      <w:r w:rsidRPr="00F91748">
        <w:rPr>
          <w:rFonts w:hint="eastAsia"/>
          <w:sz w:val="28"/>
          <w:szCs w:val="28"/>
        </w:rPr>
        <w:t>，且</w:t>
      </w:r>
      <w:proofErr w:type="gramStart"/>
      <w:r w:rsidRPr="00F91748">
        <w:rPr>
          <w:rFonts w:hint="eastAsia"/>
          <w:sz w:val="28"/>
          <w:szCs w:val="28"/>
        </w:rPr>
        <w:t>边条件</w:t>
      </w:r>
      <w:proofErr w:type="gramEnd"/>
      <w:r w:rsidRPr="00F91748">
        <w:rPr>
          <w:rFonts w:hint="eastAsia"/>
          <w:sz w:val="28"/>
          <w:szCs w:val="28"/>
        </w:rPr>
        <w:t>如下：</w:t>
      </w:r>
    </w:p>
    <w:p w14:paraId="5C3954C4" w14:textId="77777777" w:rsidR="003F079E" w:rsidRPr="00F91748" w:rsidRDefault="003F079E" w:rsidP="003F079E">
      <w:pPr>
        <w:rPr>
          <w:sz w:val="28"/>
          <w:szCs w:val="28"/>
        </w:rPr>
      </w:pPr>
      <w:r w:rsidRPr="00F91748">
        <w:rPr>
          <w:position w:val="-54"/>
          <w:sz w:val="28"/>
          <w:szCs w:val="28"/>
        </w:rPr>
        <w:object w:dxaOrig="6840" w:dyaOrig="1280" w14:anchorId="0B78C981">
          <v:shape id="_x0000_i1048" type="#_x0000_t75" style="width:236.55pt;height:46.3pt" o:ole="">
            <v:imagedata r:id="rId54" o:title=""/>
          </v:shape>
          <o:OLEObject Type="Embed" ProgID="Equation.DSMT4" ShapeID="_x0000_i1048" DrawAspect="Content" ObjectID="_1664982400" r:id="rId55"/>
        </w:object>
      </w:r>
    </w:p>
    <w:p w14:paraId="1E75C06B" w14:textId="57A073D5" w:rsidR="003F079E" w:rsidRDefault="003F079E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问题</w:t>
      </w:r>
      <w:r w:rsidRPr="00F91748">
        <w:rPr>
          <w:rFonts w:hint="eastAsia"/>
          <w:sz w:val="28"/>
          <w:szCs w:val="28"/>
        </w:rPr>
        <w:t>存在精确解为：</w:t>
      </w:r>
      <w:r w:rsidRPr="00F91748">
        <w:rPr>
          <w:rFonts w:hint="eastAsia"/>
          <w:sz w:val="28"/>
          <w:szCs w:val="28"/>
        </w:rPr>
        <w:t xml:space="preserve"> </w:t>
      </w:r>
      <w:r w:rsidRPr="00F91748">
        <w:rPr>
          <w:position w:val="-10"/>
          <w:sz w:val="28"/>
          <w:szCs w:val="28"/>
        </w:rPr>
        <w:object w:dxaOrig="1680" w:dyaOrig="360" w14:anchorId="33D70C37">
          <v:shape id="_x0000_i1049" type="#_x0000_t75" style="width:108pt;height:25.7pt" o:ole="">
            <v:imagedata r:id="rId56" o:title=""/>
          </v:shape>
          <o:OLEObject Type="Embed" ProgID="Equation.DSMT4" ShapeID="_x0000_i1049" DrawAspect="Content" ObjectID="_1664982401" r:id="rId57"/>
        </w:object>
      </w:r>
    </w:p>
    <w:p w14:paraId="12F43F3D" w14:textId="77777777" w:rsidR="00754871" w:rsidRDefault="00754871" w:rsidP="003F079E">
      <w:pPr>
        <w:rPr>
          <w:sz w:val="28"/>
          <w:szCs w:val="28"/>
        </w:rPr>
      </w:pPr>
    </w:p>
    <w:p w14:paraId="418898E2" w14:textId="2FEF85FE" w:rsidR="006672AB" w:rsidRDefault="006672AB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第二题与第一题稍有不同，这时并不是用正方形网格去剖分，而是用矩形网格去剖分。</w:t>
      </w:r>
    </w:p>
    <w:p w14:paraId="47ECC34D" w14:textId="4E51D475" w:rsidR="00D60A92" w:rsidRDefault="00D60A92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代码文件：</w:t>
      </w:r>
      <w:r>
        <w:rPr>
          <w:rFonts w:hint="eastAsia"/>
          <w:sz w:val="28"/>
          <w:szCs w:val="28"/>
        </w:rPr>
        <w:t>q</w:t>
      </w:r>
      <w:r>
        <w:rPr>
          <w:sz w:val="28"/>
          <w:szCs w:val="28"/>
        </w:rPr>
        <w:t>ue2.py</w:t>
      </w:r>
    </w:p>
    <w:p w14:paraId="34505E67" w14:textId="13D8C6CA" w:rsidR="006305BA" w:rsidRDefault="006305BA" w:rsidP="003F079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704CC60F" wp14:editId="01D64319">
            <wp:extent cx="5274310" cy="379095"/>
            <wp:effectExtent l="0" t="0" r="2540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EE968" w14:textId="5F2BE758" w:rsidR="006305BA" w:rsidRDefault="006305BA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这里的输入请求与第一问稍有不一样，因为将区间</w:t>
      </w:r>
      <w:r w:rsidRPr="00754871">
        <w:rPr>
          <w:sz w:val="28"/>
          <w:szCs w:val="28"/>
        </w:rPr>
        <w:object w:dxaOrig="200" w:dyaOrig="220" w14:anchorId="27EFBF8C">
          <v:shape id="_x0000_i1050" type="#_x0000_t75" style="width:10.3pt;height:10.3pt" o:ole="">
            <v:imagedata r:id="rId59" o:title=""/>
          </v:shape>
          <o:OLEObject Type="Embed" ProgID="Equation.DSMT4" ShapeID="_x0000_i1050" DrawAspect="Content" ObjectID="_1664982402" r:id="rId60"/>
        </w:object>
      </w:r>
      <w:r w:rsidRPr="00754871">
        <w:rPr>
          <w:rFonts w:hint="eastAsia"/>
          <w:sz w:val="28"/>
          <w:szCs w:val="28"/>
        </w:rPr>
        <w:t>和区间</w:t>
      </w:r>
      <w:r w:rsidRPr="00754871">
        <w:rPr>
          <w:sz w:val="28"/>
          <w:szCs w:val="28"/>
        </w:rPr>
        <w:object w:dxaOrig="220" w:dyaOrig="260" w14:anchorId="33EA3514">
          <v:shape id="_x0000_i1051" type="#_x0000_t75" style="width:10.3pt;height:15.45pt" o:ole="">
            <v:imagedata r:id="rId61" o:title=""/>
          </v:shape>
          <o:OLEObject Type="Embed" ProgID="Equation.DSMT4" ShapeID="_x0000_i1051" DrawAspect="Content" ObjectID="_1664982403" r:id="rId62"/>
        </w:object>
      </w:r>
      <w:r w:rsidRPr="00754871">
        <w:rPr>
          <w:rFonts w:hint="eastAsia"/>
          <w:sz w:val="28"/>
          <w:szCs w:val="28"/>
        </w:rPr>
        <w:t>剖分成相同的个数，因此两个步长是不一样的，所以为了统一，这里输入将区间划分的个数，再在程序内部得到相应的步长。</w:t>
      </w:r>
    </w:p>
    <w:p w14:paraId="0CC9C1A4" w14:textId="370F41F6" w:rsidR="00E81AD9" w:rsidRDefault="00E81AD9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得到矩阵</w:t>
      </w:r>
      <w:r w:rsidRPr="00754871">
        <w:rPr>
          <w:sz w:val="28"/>
          <w:szCs w:val="28"/>
        </w:rPr>
        <w:object w:dxaOrig="240" w:dyaOrig="260" w14:anchorId="38F5380A">
          <v:shape id="_x0000_i1052" type="#_x0000_t75" style="width:10.3pt;height:15.45pt" o:ole="">
            <v:imagedata r:id="rId63" o:title=""/>
          </v:shape>
          <o:OLEObject Type="Embed" ProgID="Equation.DSMT4" ShapeID="_x0000_i1052" DrawAspect="Content" ObjectID="_1664982404" r:id="rId64"/>
        </w:object>
      </w:r>
      <w:r>
        <w:rPr>
          <w:rFonts w:hint="eastAsia"/>
          <w:sz w:val="28"/>
          <w:szCs w:val="28"/>
        </w:rPr>
        <w:t>如下：</w:t>
      </w:r>
    </w:p>
    <w:p w14:paraId="389CA7FA" w14:textId="44F97EA2" w:rsidR="00E81AD9" w:rsidRDefault="00E81AD9" w:rsidP="003F079E">
      <w:pPr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62ADCF5" wp14:editId="156B8730">
            <wp:extent cx="838243" cy="154948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838243" cy="154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BF24E" w14:textId="1E35BA22" w:rsidR="00E81AD9" w:rsidRDefault="00E81AD9" w:rsidP="003F079E">
      <w:r>
        <w:rPr>
          <w:rFonts w:hint="eastAsia"/>
          <w:sz w:val="28"/>
          <w:szCs w:val="28"/>
        </w:rPr>
        <w:t>得到右端项</w:t>
      </w:r>
      <w:r w:rsidRPr="00025957">
        <w:rPr>
          <w:position w:val="-4"/>
        </w:rPr>
        <w:object w:dxaOrig="260" w:dyaOrig="260" w14:anchorId="33BD50A0">
          <v:shape id="_x0000_i1053" type="#_x0000_t75" style="width:15.45pt;height:15.45pt" o:ole="">
            <v:imagedata r:id="rId66" o:title=""/>
          </v:shape>
          <o:OLEObject Type="Embed" ProgID="Equation.DSMT4" ShapeID="_x0000_i1053" DrawAspect="Content" ObjectID="_1664982405" r:id="rId67"/>
        </w:object>
      </w:r>
      <w:r>
        <w:rPr>
          <w:rFonts w:hint="eastAsia"/>
        </w:rPr>
        <w:t>如下：</w:t>
      </w:r>
    </w:p>
    <w:p w14:paraId="0E3270DD" w14:textId="10396394" w:rsidR="00E81AD9" w:rsidRDefault="00E81AD9" w:rsidP="003F079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04ADE7FB" wp14:editId="7D316FE8">
            <wp:extent cx="868527" cy="1602188"/>
            <wp:effectExtent l="0" t="0" r="825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72500" cy="1609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94EA7" w14:textId="72F2B5FA" w:rsidR="00E81AD9" w:rsidRDefault="000B68D3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再</w:t>
      </w:r>
      <w:r w:rsidR="00E81AD9">
        <w:rPr>
          <w:rFonts w:hint="eastAsia"/>
          <w:sz w:val="28"/>
          <w:szCs w:val="28"/>
        </w:rPr>
        <w:t>得到答案及其相应的误差：</w:t>
      </w:r>
    </w:p>
    <w:p w14:paraId="281DBE09" w14:textId="3BA22E4F" w:rsidR="00E81AD9" w:rsidRDefault="00E81AD9" w:rsidP="003F079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47611E3B" wp14:editId="73D19CAA">
            <wp:extent cx="1524078" cy="154312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524078" cy="1543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75F32" w14:textId="53B5CAE8" w:rsidR="00E81AD9" w:rsidRPr="006305BA" w:rsidRDefault="00E81AD9" w:rsidP="003F079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003610E9" wp14:editId="353359F7">
            <wp:extent cx="2489328" cy="1847945"/>
            <wp:effectExtent l="0" t="0" r="635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489328" cy="184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37ADA" w14:textId="77777777" w:rsidR="003F079E" w:rsidRPr="00F91748" w:rsidRDefault="003F079E" w:rsidP="003F079E">
      <w:pPr>
        <w:rPr>
          <w:sz w:val="28"/>
          <w:szCs w:val="28"/>
        </w:rPr>
      </w:pPr>
      <w:r w:rsidRPr="00F91748">
        <w:rPr>
          <w:rFonts w:hint="eastAsia"/>
          <w:sz w:val="28"/>
          <w:szCs w:val="28"/>
        </w:rPr>
        <w:t>3</w:t>
      </w:r>
      <w:r w:rsidRPr="00F91748">
        <w:rPr>
          <w:rFonts w:hint="eastAsia"/>
          <w:sz w:val="28"/>
          <w:szCs w:val="28"/>
        </w:rPr>
        <w:t>．</w:t>
      </w:r>
      <w:r w:rsidRPr="00F91748">
        <w:rPr>
          <w:position w:val="-14"/>
          <w:sz w:val="28"/>
          <w:szCs w:val="28"/>
        </w:rPr>
        <w:object w:dxaOrig="5179" w:dyaOrig="480" w14:anchorId="5BFC7637">
          <v:shape id="_x0000_i1054" type="#_x0000_t75" style="width:169.7pt;height:15.45pt" o:ole="">
            <v:imagedata r:id="rId71" o:title=""/>
          </v:shape>
          <o:OLEObject Type="Embed" ProgID="Equation.DSMT4" ShapeID="_x0000_i1054" DrawAspect="Content" ObjectID="_1664982406" r:id="rId72"/>
        </w:object>
      </w:r>
      <w:r w:rsidRPr="00F91748">
        <w:rPr>
          <w:rFonts w:hint="eastAsia"/>
          <w:sz w:val="28"/>
          <w:szCs w:val="28"/>
        </w:rPr>
        <w:t xml:space="preserve"> </w:t>
      </w:r>
      <w:r w:rsidRPr="00F91748">
        <w:rPr>
          <w:position w:val="-36"/>
          <w:sz w:val="28"/>
          <w:szCs w:val="28"/>
        </w:rPr>
        <w:object w:dxaOrig="2799" w:dyaOrig="960" w14:anchorId="7F500CD2">
          <v:shape id="_x0000_i1055" type="#_x0000_t75" style="width:87.45pt;height:30.85pt" o:ole="">
            <v:imagedata r:id="rId73" o:title=""/>
          </v:shape>
          <o:OLEObject Type="Embed" ProgID="Equation.DSMT4" ShapeID="_x0000_i1055" DrawAspect="Content" ObjectID="_1664982407" r:id="rId74"/>
        </w:object>
      </w:r>
      <w:r w:rsidRPr="00F91748">
        <w:rPr>
          <w:rFonts w:hint="eastAsia"/>
          <w:sz w:val="28"/>
          <w:szCs w:val="28"/>
        </w:rPr>
        <w:t>，且</w:t>
      </w:r>
      <w:proofErr w:type="gramStart"/>
      <w:r w:rsidRPr="00F91748">
        <w:rPr>
          <w:rFonts w:hint="eastAsia"/>
          <w:sz w:val="28"/>
          <w:szCs w:val="28"/>
        </w:rPr>
        <w:t>边条件</w:t>
      </w:r>
      <w:proofErr w:type="gramEnd"/>
      <w:r w:rsidRPr="00F91748">
        <w:rPr>
          <w:rFonts w:hint="eastAsia"/>
          <w:sz w:val="28"/>
          <w:szCs w:val="28"/>
        </w:rPr>
        <w:t>如下：</w:t>
      </w:r>
    </w:p>
    <w:p w14:paraId="516CB697" w14:textId="00ED6C22" w:rsidR="003F079E" w:rsidRDefault="003F079E" w:rsidP="003F079E">
      <w:pPr>
        <w:rPr>
          <w:sz w:val="28"/>
          <w:szCs w:val="28"/>
        </w:rPr>
      </w:pPr>
      <w:r w:rsidRPr="00F91748">
        <w:rPr>
          <w:position w:val="-96"/>
          <w:sz w:val="28"/>
          <w:szCs w:val="28"/>
        </w:rPr>
        <w:object w:dxaOrig="7320" w:dyaOrig="2120" w14:anchorId="3D08C342">
          <v:shape id="_x0000_i1056" type="#_x0000_t75" style="width:241.7pt;height:1in" o:ole="">
            <v:imagedata r:id="rId75" o:title=""/>
          </v:shape>
          <o:OLEObject Type="Embed" ProgID="Equation.DSMT4" ShapeID="_x0000_i1056" DrawAspect="Content" ObjectID="_1664982408" r:id="rId76"/>
        </w:object>
      </w:r>
    </w:p>
    <w:p w14:paraId="21C53885" w14:textId="77777777" w:rsidR="002C37AD" w:rsidRDefault="002C37AD" w:rsidP="002C37A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问题</w:t>
      </w:r>
      <w:r w:rsidRPr="00F91748">
        <w:rPr>
          <w:rFonts w:hint="eastAsia"/>
          <w:sz w:val="28"/>
          <w:szCs w:val="28"/>
        </w:rPr>
        <w:t>存在精确解为：</w:t>
      </w:r>
      <w:r w:rsidRPr="00F91748">
        <w:rPr>
          <w:rFonts w:hint="eastAsia"/>
          <w:sz w:val="28"/>
          <w:szCs w:val="28"/>
        </w:rPr>
        <w:t xml:space="preserve"> </w:t>
      </w:r>
      <w:r w:rsidRPr="00F91748">
        <w:rPr>
          <w:position w:val="-10"/>
          <w:sz w:val="28"/>
          <w:szCs w:val="28"/>
        </w:rPr>
        <w:object w:dxaOrig="1939" w:dyaOrig="320" w14:anchorId="2C0DA023">
          <v:shape id="_x0000_i1057" type="#_x0000_t75" style="width:128.55pt;height:20.55pt" o:ole="">
            <v:imagedata r:id="rId77" o:title=""/>
          </v:shape>
          <o:OLEObject Type="Embed" ProgID="Equation.DSMT4" ShapeID="_x0000_i1057" DrawAspect="Content" ObjectID="_1664982409" r:id="rId78"/>
        </w:object>
      </w:r>
      <w:r w:rsidRPr="00F91748">
        <w:rPr>
          <w:rFonts w:hint="eastAsia"/>
          <w:sz w:val="28"/>
          <w:szCs w:val="28"/>
        </w:rPr>
        <w:t>.</w:t>
      </w:r>
    </w:p>
    <w:p w14:paraId="2F5A08BA" w14:textId="77777777" w:rsidR="002C37AD" w:rsidRPr="00F91748" w:rsidRDefault="002C37AD" w:rsidP="003F079E">
      <w:pPr>
        <w:rPr>
          <w:sz w:val="28"/>
          <w:szCs w:val="28"/>
        </w:rPr>
      </w:pPr>
    </w:p>
    <w:p w14:paraId="5336E4F9" w14:textId="0F13BF02" w:rsidR="002C37AD" w:rsidRDefault="002C37AD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这一题与第二题类似，因此不再赘述，最终的答案如下：</w:t>
      </w:r>
    </w:p>
    <w:p w14:paraId="67D21194" w14:textId="76F37539" w:rsidR="002C37AD" w:rsidRDefault="002C37AD" w:rsidP="003F079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7F65644B" wp14:editId="6593CB84">
            <wp:extent cx="1417824" cy="147099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428944" cy="1482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50C82" w14:textId="7FA91115" w:rsidR="002C37AD" w:rsidRDefault="002C37AD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误差为</w:t>
      </w:r>
    </w:p>
    <w:p w14:paraId="1401468C" w14:textId="5DD078B2" w:rsidR="004F128E" w:rsidRDefault="00754871" w:rsidP="003F079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21B3295F" wp14:editId="3D44AEA4">
            <wp:extent cx="2779039" cy="2075290"/>
            <wp:effectExtent l="0" t="0" r="2540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782848" cy="2078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F81AA" w14:textId="77777777" w:rsidR="00754871" w:rsidRDefault="00754871" w:rsidP="003F079E">
      <w:pPr>
        <w:rPr>
          <w:sz w:val="28"/>
          <w:szCs w:val="28"/>
        </w:rPr>
      </w:pPr>
    </w:p>
    <w:p w14:paraId="393AA6A6" w14:textId="51BB6401" w:rsidR="00754871" w:rsidRPr="00CD6C1D" w:rsidRDefault="00754871" w:rsidP="003F079E">
      <w:pPr>
        <w:rPr>
          <w:b/>
          <w:bCs/>
          <w:sz w:val="28"/>
          <w:szCs w:val="28"/>
        </w:rPr>
      </w:pPr>
      <w:r w:rsidRPr="00CD6C1D">
        <w:rPr>
          <w:rFonts w:hint="eastAsia"/>
          <w:b/>
          <w:bCs/>
          <w:sz w:val="28"/>
          <w:szCs w:val="28"/>
        </w:rPr>
        <w:t>截断误差分析：</w:t>
      </w:r>
    </w:p>
    <w:p w14:paraId="1CF86032" w14:textId="73003138" w:rsidR="00754871" w:rsidRDefault="00774047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以第一题为例：</w:t>
      </w:r>
    </w:p>
    <w:p w14:paraId="696D1A77" w14:textId="715AE980" w:rsidR="00774047" w:rsidRDefault="00705CB8" w:rsidP="003F079E">
      <w:r>
        <w:rPr>
          <w:rFonts w:hint="eastAsia"/>
        </w:rPr>
        <w:t>设</w:t>
      </w:r>
      <w:r w:rsidRPr="00705CB8">
        <w:rPr>
          <w:position w:val="-12"/>
        </w:rPr>
        <w:object w:dxaOrig="1920" w:dyaOrig="380" w14:anchorId="02EC35AB">
          <v:shape id="_x0000_i1058" type="#_x0000_t75" style="width:97.7pt;height:20.55pt" o:ole="">
            <v:imagedata r:id="rId81" o:title=""/>
          </v:shape>
          <o:OLEObject Type="Embed" ProgID="Equation.DSMT4" ShapeID="_x0000_i1058" DrawAspect="Content" ObjectID="_1664982410" r:id="rId82"/>
        </w:object>
      </w:r>
    </w:p>
    <w:p w14:paraId="47BCD02E" w14:textId="26EB30F4" w:rsidR="00705CB8" w:rsidRDefault="00705CB8" w:rsidP="003F079E">
      <w:pPr>
        <w:rPr>
          <w:sz w:val="28"/>
          <w:szCs w:val="28"/>
        </w:rPr>
      </w:pPr>
      <w:r>
        <w:rPr>
          <w:rFonts w:hint="eastAsia"/>
        </w:rPr>
        <w:t>则</w:t>
      </w:r>
      <w:r w:rsidRPr="00705CB8">
        <w:rPr>
          <w:position w:val="-60"/>
        </w:rPr>
        <w:object w:dxaOrig="1080" w:dyaOrig="1320" w14:anchorId="129ED773">
          <v:shape id="_x0000_i1059" type="#_x0000_t75" style="width:51.45pt;height:66.85pt" o:ole="">
            <v:imagedata r:id="rId83" o:title=""/>
          </v:shape>
          <o:OLEObject Type="Embed" ProgID="Equation.DSMT4" ShapeID="_x0000_i1059" DrawAspect="Content" ObjectID="_1664982411" r:id="rId84"/>
        </w:object>
      </w:r>
      <w:r>
        <w:t>,</w:t>
      </w:r>
    </w:p>
    <w:p w14:paraId="25D53270" w14:textId="01319E92" w:rsidR="00754871" w:rsidRDefault="00705CB8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代码：</w:t>
      </w:r>
      <w:r>
        <w:rPr>
          <w:rFonts w:hint="eastAsia"/>
          <w:sz w:val="28"/>
          <w:szCs w:val="28"/>
        </w:rPr>
        <w:t>analysis</w:t>
      </w:r>
      <w:r>
        <w:rPr>
          <w:sz w:val="28"/>
          <w:szCs w:val="28"/>
        </w:rPr>
        <w:t>.py</w:t>
      </w:r>
    </w:p>
    <w:p w14:paraId="679CFEEF" w14:textId="666B7342" w:rsidR="00705CB8" w:rsidRDefault="00705CB8" w:rsidP="003F079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5B1A5B7B" wp14:editId="799F1166">
            <wp:extent cx="5274310" cy="264795"/>
            <wp:effectExtent l="0" t="0" r="254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ECB15" w14:textId="1BE1B900" w:rsidR="00FD7034" w:rsidRDefault="00705CB8" w:rsidP="003F079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可以发现，除了当</w:t>
      </w:r>
      <w:r>
        <w:rPr>
          <w:rFonts w:hint="eastAsia"/>
          <w:sz w:val="28"/>
          <w:szCs w:val="28"/>
        </w:rPr>
        <w:t>h=0.5</w:t>
      </w:r>
      <w:r>
        <w:rPr>
          <w:rFonts w:hint="eastAsia"/>
          <w:sz w:val="28"/>
          <w:szCs w:val="28"/>
        </w:rPr>
        <w:t>时有较大误差时，算出来的</w:t>
      </w:r>
      <w:r w:rsidR="00B16FF4" w:rsidRPr="00B16FF4">
        <w:rPr>
          <w:position w:val="-10"/>
        </w:rPr>
        <w:object w:dxaOrig="240" w:dyaOrig="260" w14:anchorId="4535C687">
          <v:shape id="_x0000_i1060" type="#_x0000_t75" style="width:10.3pt;height:15.45pt" o:ole="">
            <v:imagedata r:id="rId86" o:title=""/>
          </v:shape>
          <o:OLEObject Type="Embed" ProgID="Equation.DSMT4" ShapeID="_x0000_i1060" DrawAspect="Content" ObjectID="_1664982412" r:id="rId87"/>
        </w:object>
      </w:r>
      <w:proofErr w:type="gramStart"/>
      <w:r>
        <w:rPr>
          <w:rFonts w:hint="eastAsia"/>
          <w:sz w:val="28"/>
          <w:szCs w:val="28"/>
        </w:rPr>
        <w:t>不</w:t>
      </w:r>
      <w:proofErr w:type="gramEnd"/>
      <w:r>
        <w:rPr>
          <w:rFonts w:hint="eastAsia"/>
          <w:sz w:val="28"/>
          <w:szCs w:val="28"/>
        </w:rPr>
        <w:t>可用，其余算出来的</w:t>
      </w:r>
      <w:r>
        <w:rPr>
          <w:rFonts w:hint="eastAsia"/>
          <w:sz w:val="28"/>
          <w:szCs w:val="28"/>
        </w:rPr>
        <w:t>p</w:t>
      </w:r>
      <w:r>
        <w:rPr>
          <w:rFonts w:hint="eastAsia"/>
          <w:sz w:val="28"/>
          <w:szCs w:val="28"/>
        </w:rPr>
        <w:t>可以发现都在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左右，因此可以发现五点差分格式为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阶收敛。</w:t>
      </w:r>
    </w:p>
    <w:p w14:paraId="3AC8F3C6" w14:textId="3DB60AFF" w:rsidR="0090269F" w:rsidRDefault="00C350B5" w:rsidP="003F079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79529CB8" wp14:editId="53B7654D">
            <wp:extent cx="3125084" cy="2709334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29241" cy="2712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2EE2B" w14:textId="68C13C9E" w:rsidR="00C511A2" w:rsidRDefault="00C350B5" w:rsidP="00C511A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由图像也可以发现，除了步长取</w:t>
      </w:r>
      <w:r>
        <w:rPr>
          <w:rFonts w:hint="eastAsia"/>
          <w:sz w:val="28"/>
          <w:szCs w:val="28"/>
        </w:rPr>
        <w:t>0.5</w:t>
      </w:r>
      <w:r>
        <w:rPr>
          <w:rFonts w:hint="eastAsia"/>
          <w:sz w:val="28"/>
          <w:szCs w:val="28"/>
        </w:rPr>
        <w:t>时误差较大意外，它的斜率</w:t>
      </w:r>
      <w:r w:rsidR="00791841" w:rsidRPr="00791841">
        <w:rPr>
          <w:position w:val="-24"/>
        </w:rPr>
        <w:object w:dxaOrig="740" w:dyaOrig="620" w14:anchorId="0C2B2B2A">
          <v:shape id="_x0000_i1061" type="#_x0000_t75" style="width:36pt;height:30.85pt" o:ole="">
            <v:imagedata r:id="rId89" o:title=""/>
          </v:shape>
          <o:OLEObject Type="Embed" ProgID="Equation.DSMT4" ShapeID="_x0000_i1061" DrawAspect="Content" ObjectID="_1664982413" r:id="rId90"/>
        </w:object>
      </w:r>
      <w:r>
        <w:rPr>
          <w:rFonts w:hint="eastAsia"/>
          <w:sz w:val="28"/>
          <w:szCs w:val="28"/>
        </w:rPr>
        <w:t>基本上是固定的</w:t>
      </w:r>
      <w:r w:rsidR="00791841">
        <w:rPr>
          <w:rFonts w:hint="eastAsia"/>
          <w:sz w:val="28"/>
          <w:szCs w:val="28"/>
        </w:rPr>
        <w:t>，即收敛阶为</w:t>
      </w:r>
      <w:r w:rsidR="00791841">
        <w:rPr>
          <w:rFonts w:hint="eastAsia"/>
          <w:sz w:val="28"/>
          <w:szCs w:val="28"/>
        </w:rPr>
        <w:t>2</w:t>
      </w:r>
      <w:r w:rsidR="00791841">
        <w:rPr>
          <w:rFonts w:hint="eastAsia"/>
          <w:sz w:val="28"/>
          <w:szCs w:val="28"/>
        </w:rPr>
        <w:t>。</w:t>
      </w:r>
    </w:p>
    <w:sectPr w:rsidR="00C511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8347EB1" w14:textId="77777777" w:rsidR="006840CC" w:rsidRDefault="006840CC" w:rsidP="00C20C57">
      <w:r>
        <w:separator/>
      </w:r>
    </w:p>
  </w:endnote>
  <w:endnote w:type="continuationSeparator" w:id="0">
    <w:p w14:paraId="00C3D3F5" w14:textId="77777777" w:rsidR="006840CC" w:rsidRDefault="006840CC" w:rsidP="00C20C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237D2B0" w14:textId="77777777" w:rsidR="006840CC" w:rsidRDefault="006840CC" w:rsidP="00C20C57">
      <w:r>
        <w:separator/>
      </w:r>
    </w:p>
  </w:footnote>
  <w:footnote w:type="continuationSeparator" w:id="0">
    <w:p w14:paraId="78600D45" w14:textId="77777777" w:rsidR="006840CC" w:rsidRDefault="006840CC" w:rsidP="00C20C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07623B4"/>
    <w:multiLevelType w:val="hybridMultilevel"/>
    <w:tmpl w:val="E86C17E2"/>
    <w:lvl w:ilvl="0" w:tplc="991EBB7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85173C"/>
    <w:multiLevelType w:val="hybridMultilevel"/>
    <w:tmpl w:val="4956E4DA"/>
    <w:lvl w:ilvl="0" w:tplc="31700E34">
      <w:start w:val="2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A911312"/>
    <w:multiLevelType w:val="hybridMultilevel"/>
    <w:tmpl w:val="FA344086"/>
    <w:lvl w:ilvl="0" w:tplc="5080C5F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079E"/>
    <w:rsid w:val="00021DB3"/>
    <w:rsid w:val="0004441B"/>
    <w:rsid w:val="00072754"/>
    <w:rsid w:val="000B68D3"/>
    <w:rsid w:val="00174E45"/>
    <w:rsid w:val="001840B5"/>
    <w:rsid w:val="001F535E"/>
    <w:rsid w:val="00214FBC"/>
    <w:rsid w:val="00235068"/>
    <w:rsid w:val="00252BB4"/>
    <w:rsid w:val="002636E3"/>
    <w:rsid w:val="00285B93"/>
    <w:rsid w:val="002B4E40"/>
    <w:rsid w:val="002C37AD"/>
    <w:rsid w:val="002D6A7D"/>
    <w:rsid w:val="002E7B15"/>
    <w:rsid w:val="003F079E"/>
    <w:rsid w:val="004A7632"/>
    <w:rsid w:val="004D0C7D"/>
    <w:rsid w:val="004F128E"/>
    <w:rsid w:val="005139C7"/>
    <w:rsid w:val="0059102C"/>
    <w:rsid w:val="005C5074"/>
    <w:rsid w:val="006305BA"/>
    <w:rsid w:val="00640DEE"/>
    <w:rsid w:val="006672AB"/>
    <w:rsid w:val="006840CC"/>
    <w:rsid w:val="006C0A6B"/>
    <w:rsid w:val="00705CB8"/>
    <w:rsid w:val="007304C0"/>
    <w:rsid w:val="00754871"/>
    <w:rsid w:val="00774047"/>
    <w:rsid w:val="00791841"/>
    <w:rsid w:val="007C6F3F"/>
    <w:rsid w:val="007C79CC"/>
    <w:rsid w:val="007F1FD6"/>
    <w:rsid w:val="008047D5"/>
    <w:rsid w:val="00890E4B"/>
    <w:rsid w:val="008942C5"/>
    <w:rsid w:val="008C0D8A"/>
    <w:rsid w:val="008C6297"/>
    <w:rsid w:val="008E1286"/>
    <w:rsid w:val="0090269F"/>
    <w:rsid w:val="00967659"/>
    <w:rsid w:val="00974139"/>
    <w:rsid w:val="009B1C27"/>
    <w:rsid w:val="009E7138"/>
    <w:rsid w:val="009F4B0C"/>
    <w:rsid w:val="00A9600F"/>
    <w:rsid w:val="00AB2A2E"/>
    <w:rsid w:val="00AE7DBC"/>
    <w:rsid w:val="00B153A8"/>
    <w:rsid w:val="00B16FF4"/>
    <w:rsid w:val="00BE6091"/>
    <w:rsid w:val="00C163F7"/>
    <w:rsid w:val="00C20C57"/>
    <w:rsid w:val="00C350B5"/>
    <w:rsid w:val="00C511A2"/>
    <w:rsid w:val="00CD6C1D"/>
    <w:rsid w:val="00D15ABE"/>
    <w:rsid w:val="00D45170"/>
    <w:rsid w:val="00D60A92"/>
    <w:rsid w:val="00D92996"/>
    <w:rsid w:val="00DE7157"/>
    <w:rsid w:val="00E0031A"/>
    <w:rsid w:val="00E14068"/>
    <w:rsid w:val="00E81AD9"/>
    <w:rsid w:val="00EC04C2"/>
    <w:rsid w:val="00EC71CC"/>
    <w:rsid w:val="00F06CA1"/>
    <w:rsid w:val="00F159CC"/>
    <w:rsid w:val="00F171FF"/>
    <w:rsid w:val="00FD70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D20B97E"/>
  <w15:chartTrackingRefBased/>
  <w15:docId w15:val="{236AE65B-FFE7-4160-8AD0-47AAD2DB57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8047D5"/>
    <w:rPr>
      <w:color w:val="0000FF"/>
      <w:u w:val="single"/>
    </w:rPr>
  </w:style>
  <w:style w:type="paragraph" w:styleId="a4">
    <w:name w:val="header"/>
    <w:basedOn w:val="a"/>
    <w:link w:val="a5"/>
    <w:rsid w:val="00C20C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C20C57"/>
    <w:rPr>
      <w:kern w:val="2"/>
      <w:sz w:val="18"/>
      <w:szCs w:val="18"/>
    </w:rPr>
  </w:style>
  <w:style w:type="paragraph" w:styleId="a6">
    <w:name w:val="footer"/>
    <w:basedOn w:val="a"/>
    <w:link w:val="a7"/>
    <w:rsid w:val="00C20C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C20C57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8C629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021DB3"/>
    <w:pPr>
      <w:tabs>
        <w:tab w:val="center" w:pos="4160"/>
        <w:tab w:val="right" w:pos="8300"/>
      </w:tabs>
    </w:pPr>
    <w:rPr>
      <w:sz w:val="28"/>
      <w:szCs w:val="28"/>
    </w:rPr>
  </w:style>
  <w:style w:type="character" w:customStyle="1" w:styleId="MTDisplayEquation0">
    <w:name w:val="MTDisplayEquation 字符"/>
    <w:basedOn w:val="a0"/>
    <w:link w:val="MTDisplayEquation"/>
    <w:rsid w:val="00021DB3"/>
    <w:rPr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png"/><Relationship Id="rId66" Type="http://schemas.openxmlformats.org/officeDocument/2006/relationships/image" Target="media/image33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1.png"/><Relationship Id="rId87" Type="http://schemas.openxmlformats.org/officeDocument/2006/relationships/oleObject" Target="embeddings/oleObject35.bin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6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png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5.png"/><Relationship Id="rId77" Type="http://schemas.openxmlformats.org/officeDocument/2006/relationships/image" Target="media/image4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9.bin"/><Relationship Id="rId80" Type="http://schemas.openxmlformats.org/officeDocument/2006/relationships/image" Target="media/image42.png"/><Relationship Id="rId85" Type="http://schemas.openxmlformats.org/officeDocument/2006/relationships/image" Target="media/image45.png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1.png"/><Relationship Id="rId59" Type="http://schemas.openxmlformats.org/officeDocument/2006/relationships/image" Target="media/image29.wmf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6.png"/><Relationship Id="rId75" Type="http://schemas.openxmlformats.org/officeDocument/2006/relationships/image" Target="media/image39.wmf"/><Relationship Id="rId83" Type="http://schemas.openxmlformats.org/officeDocument/2006/relationships/image" Target="media/image44.wmf"/><Relationship Id="rId88" Type="http://schemas.openxmlformats.org/officeDocument/2006/relationships/image" Target="media/image47.png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png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png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</TotalTime>
  <Pages>1</Pages>
  <Words>254</Words>
  <Characters>1450</Characters>
  <Application>Microsoft Office Word</Application>
  <DocSecurity>0</DocSecurity>
  <Lines>12</Lines>
  <Paragraphs>3</Paragraphs>
  <ScaleCrop>false</ScaleCrop>
  <Company/>
  <LinksUpToDate>false</LinksUpToDate>
  <CharactersWithSpaces>1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微分方程数值解》大作业（一）</dc:title>
  <dc:subject/>
  <dc:creator>HFH</dc:creator>
  <cp:keywords/>
  <dc:description/>
  <cp:lastModifiedBy>8618588631087</cp:lastModifiedBy>
  <cp:revision>26</cp:revision>
  <dcterms:created xsi:type="dcterms:W3CDTF">2020-10-23T04:51:00Z</dcterms:created>
  <dcterms:modified xsi:type="dcterms:W3CDTF">2020-10-23T10:19:00Z</dcterms:modified>
</cp:coreProperties>
</file>